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75" d="100"/>
          <a:sy n="75" d="100"/>
        </p:scale>
        <p:origin x="32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5AF094-2106-40F8-BF2C-B6F6F7E627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EA36D08-266E-48AB-B76D-C45B58501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31B9F8-E435-4E78-B132-766CB3C7E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F017AF-F61E-42FE-BF20-754927805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7C37A5-20D6-4D8E-92A5-F7C81091E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612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412231-8F04-4F66-A680-98E940C5C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A5BFBFB-EFC4-44A4-B28E-4DB9FDFE74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5F8FFB-4BE4-4190-8211-A70C6DC36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1E6EB4-5EAC-4EA5-8159-1425E25C6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47815B-EBB7-43C8-A1B9-19F596CC1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126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FF7631F-90CA-4933-A407-E303795FC2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2EFCEFB-EFF9-4C51-B5A0-B5C4BCE565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64A6B7-560F-4DCF-B92E-1B15B1A87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7BFDEB-3445-45F8-9EB9-49BE9D1E1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6466F7-4295-466A-A0ED-218A6BFC2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954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71877A-4609-449C-864E-DD2F3DC02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517DB8-F5BD-49E5-B8BF-3791118BA1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7F81DC-0E51-4E90-8331-E83AB2675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B278D5-67F9-4218-A3E8-4C311FA03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8022F4-582C-4479-AA53-D37C1548A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4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107687-E1F4-4604-8F21-A614A9322B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0041A8-9D22-45BA-8730-E477793B61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2E083C-3B43-41E9-A9D3-0626A5978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450FDE-1DC0-4812-827B-53670201D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D56150-A8ED-4129-B53D-810A75E49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011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A868FF-4C4C-473E-9CB4-D4C639894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2EDEDA-E0F4-4A4A-BADE-5CF17409D3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F19D9A9-C3CB-40AB-889A-A39C189D8E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D181B2-788B-43A2-AB08-DA8267A152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1DBBF2-3264-4511-A75F-1674CCBA3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389C4C-9705-4FD2-BB0B-9C96A6F12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973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C64117-CB9D-4048-A9FA-E71EB70931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4B1C94-9CB7-4775-A905-F5EE3E8DD7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C4A9A79-8A27-470D-8A45-DD067856B0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DF939B-DC2C-4BEA-BB6C-625CCC57ED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8C01FC7-7991-4D4E-83D1-1C4A9BC542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F7FC43F-0CE0-4E7C-85F7-9B742AD2A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6821039-F70D-43A0-93EC-BDF689683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84A944-451C-4DDB-96F9-12C04BB4F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742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983A0E-C249-4E73-88F5-190B32D7D9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FF47B78-0F9A-4089-87E4-1EEA1A138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C48780B-CF04-4444-9712-BED67FA73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4480417-4042-431B-9CDA-4E59D06D7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8732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43A50AD-C3A2-49AA-8B3E-099A47F52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6DED1C6-642A-41AA-86BA-4CFBCFBA7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0C5869-F4D3-4247-873D-F519D0C60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096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9CD994-F664-4B70-9A78-E3382045A9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8558A3-5237-4366-8B74-DAFAC9DF24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DFA43F6-53E2-4687-8D66-BF5931AFCA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6E6B023-8B07-4195-B003-1DF9AB997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BC98E4F-B42C-4E61-81E7-2BF83778A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FADFCDE-8C1D-495D-ADF4-22711F08D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379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544029-A0EA-4E99-BE12-E9AB340DF4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C615CF0-44DC-424C-8DF9-76C1E7D11D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78D4D20-DC77-45DF-84A2-39E478B854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B64963-C17F-4ED8-A36B-842D7DFEA7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6626F8-55EB-490A-A9C4-2E9E493EC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D60C182-D3B6-4808-8EC7-4D328EEC2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290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7545FE8-5EA1-4974-BAA6-80B552C8E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2873439-1FFF-4C1C-9DF9-7BA105A5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5B8339-596C-44A6-BC8D-0DC96B5B52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0D92AD-6774-4825-B473-B498954F2A01}" type="datetimeFigureOut">
              <a:rPr lang="zh-CN" altLang="en-US" smtClean="0"/>
              <a:t>2022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E93217-AFC9-4D91-BDE4-4A2181F4F9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3006F8-966D-44B0-95C8-4CF20D410B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4A2679-5E99-40FB-974B-5C08FCA78E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429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225D5C-995A-4615-8B70-4C642E5CF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4619"/>
              </p:ext>
            </p:extLst>
          </p:nvPr>
        </p:nvGraphicFramePr>
        <p:xfrm>
          <a:off x="3009898" y="3193256"/>
          <a:ext cx="159782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898" y="3193256"/>
                        <a:ext cx="1597821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5AB5B48-E9D7-44B9-9ED8-EF8041DD7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58645"/>
              </p:ext>
            </p:extLst>
          </p:nvPr>
        </p:nvGraphicFramePr>
        <p:xfrm>
          <a:off x="6743700" y="3198812"/>
          <a:ext cx="123110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3700" y="3198812"/>
                        <a:ext cx="123110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D7D860B-6580-4DA6-AD23-1981AD08342B}"/>
              </a:ext>
            </a:extLst>
          </p:cNvPr>
          <p:cNvSpPr txBox="1"/>
          <p:nvPr/>
        </p:nvSpPr>
        <p:spPr>
          <a:xfrm>
            <a:off x="3251200" y="3664744"/>
            <a:ext cx="124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参照关系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07B9AB-E433-4B41-BA4B-B90D19E77E52}"/>
              </a:ext>
            </a:extLst>
          </p:cNvPr>
          <p:cNvSpPr txBox="1"/>
          <p:nvPr/>
        </p:nvSpPr>
        <p:spPr>
          <a:xfrm>
            <a:off x="6540500" y="3665538"/>
            <a:ext cx="339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被参照关系（目标关系）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C587092-A267-498B-B083-F854305A1E74}"/>
              </a:ext>
            </a:extLst>
          </p:cNvPr>
          <p:cNvCxnSpPr>
            <a:cxnSpLocks/>
          </p:cNvCxnSpPr>
          <p:nvPr/>
        </p:nvCxnSpPr>
        <p:spPr>
          <a:xfrm>
            <a:off x="4673600" y="3849410"/>
            <a:ext cx="17399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8140E7C-E4BE-4BD3-AB9C-F44777EA3B2D}"/>
              </a:ext>
            </a:extLst>
          </p:cNvPr>
          <p:cNvCxnSpPr/>
          <p:nvPr/>
        </p:nvCxnSpPr>
        <p:spPr>
          <a:xfrm>
            <a:off x="4559300" y="2355850"/>
            <a:ext cx="22479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C220302-AA6E-4676-BAD9-3598E8A77F7E}"/>
              </a:ext>
            </a:extLst>
          </p:cNvPr>
          <p:cNvCxnSpPr/>
          <p:nvPr/>
        </p:nvCxnSpPr>
        <p:spPr>
          <a:xfrm flipH="1">
            <a:off x="3994150" y="2355850"/>
            <a:ext cx="565150" cy="83740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DFBD9C8-A6FB-4A6D-A5F3-311169F8E8E5}"/>
              </a:ext>
            </a:extLst>
          </p:cNvPr>
          <p:cNvCxnSpPr>
            <a:cxnSpLocks/>
          </p:cNvCxnSpPr>
          <p:nvPr/>
        </p:nvCxnSpPr>
        <p:spPr>
          <a:xfrm>
            <a:off x="6807200" y="2355056"/>
            <a:ext cx="400050" cy="8437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745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</Words>
  <Application>Microsoft Office PowerPoint</Application>
  <PresentationFormat>宽屏</PresentationFormat>
  <Paragraphs>2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宋体</vt:lpstr>
      <vt:lpstr>Arial</vt:lpstr>
      <vt:lpstr>Office 主题​​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gJie Liu</dc:creator>
  <cp:lastModifiedBy>ChengJie Liu</cp:lastModifiedBy>
  <cp:revision>1</cp:revision>
  <dcterms:created xsi:type="dcterms:W3CDTF">2022-02-27T14:23:44Z</dcterms:created>
  <dcterms:modified xsi:type="dcterms:W3CDTF">2022-02-27T14:24:01Z</dcterms:modified>
</cp:coreProperties>
</file>